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D5E71B" w14:textId="2770AD1B" w:rsidR="001F0864" w:rsidRDefault="00D63730">
      <w:pPr>
        <w:rPr>
          <w:b/>
          <w:bCs/>
          <w:sz w:val="28"/>
          <w:szCs w:val="28"/>
        </w:rPr>
      </w:pPr>
      <w:r>
        <w:rPr>
          <w:b/>
          <w:bCs/>
        </w:rPr>
        <w:t xml:space="preserve">            </w:t>
      </w:r>
      <w:r>
        <w:rPr>
          <w:b/>
          <w:bCs/>
          <w:sz w:val="28"/>
          <w:szCs w:val="28"/>
        </w:rPr>
        <w:t>Ideal Gas Law</w:t>
      </w:r>
    </w:p>
    <w:p w14:paraId="28ADAD1E" w14:textId="29D7163E" w:rsidR="00D63730" w:rsidRDefault="00D63730">
      <w:pPr>
        <w:rPr>
          <w:b/>
          <w:bCs/>
          <w:sz w:val="28"/>
          <w:szCs w:val="28"/>
        </w:rPr>
      </w:pPr>
    </w:p>
    <w:p w14:paraId="38F7AE22" w14:textId="15462D59" w:rsidR="00D63730" w:rsidRDefault="00D63730" w:rsidP="00D63730">
      <w:pPr>
        <w:pStyle w:val="ListParagraph"/>
        <w:numPr>
          <w:ilvl w:val="0"/>
          <w:numId w:val="1"/>
        </w:numPr>
      </w:pPr>
      <w:r>
        <w:t>P= 0.75atm, v=4L, R=0.0821and T=22</w:t>
      </w:r>
      <w:r>
        <w:rPr>
          <w:vertAlign w:val="superscript"/>
        </w:rPr>
        <w:t>0</w:t>
      </w:r>
      <w:r>
        <w:t>C</w:t>
      </w:r>
      <w:r w:rsidR="007747D6">
        <w:t>=22+273=295K</w:t>
      </w:r>
    </w:p>
    <w:p w14:paraId="3BC9CA1E" w14:textId="0766A659" w:rsidR="00D63730" w:rsidRDefault="00D63730" w:rsidP="00D63730">
      <w:pPr>
        <w:pStyle w:val="ListParagraph"/>
      </w:pPr>
      <w:r>
        <w:t>PV=</w:t>
      </w:r>
      <w:proofErr w:type="spellStart"/>
      <w:r>
        <w:t>nRT</w:t>
      </w:r>
      <w:proofErr w:type="spellEnd"/>
    </w:p>
    <w:p w14:paraId="08086107" w14:textId="447F01F7" w:rsidR="00D63730" w:rsidRDefault="00D63730" w:rsidP="00D63730">
      <w:pPr>
        <w:pStyle w:val="ListParagraph"/>
      </w:pPr>
    </w:p>
    <w:p w14:paraId="577B31F4" w14:textId="2BFF682C" w:rsidR="00D63730" w:rsidRDefault="00D63730" w:rsidP="00D63730">
      <w:pPr>
        <w:pStyle w:val="ListParagraph"/>
        <w:rPr>
          <w:rFonts w:cstheme="minorHAnsi"/>
        </w:rPr>
      </w:pPr>
      <w:r>
        <w:t xml:space="preserve">Substituting the values </w:t>
      </w:r>
      <w:r w:rsidR="007747D6">
        <w:t xml:space="preserve"> 0.75</w:t>
      </w:r>
      <w:r w:rsidR="007747D6">
        <w:rPr>
          <w:rFonts w:cstheme="minorHAnsi"/>
        </w:rPr>
        <w:t>×</w:t>
      </w:r>
      <w:r w:rsidR="007747D6">
        <w:t>4= n</w:t>
      </w:r>
      <w:r w:rsidR="007747D6">
        <w:rPr>
          <w:rFonts w:cstheme="minorHAnsi"/>
        </w:rPr>
        <w:t>×</w:t>
      </w:r>
      <w:r w:rsidR="007747D6">
        <w:t>0.0821</w:t>
      </w:r>
      <w:r w:rsidR="007747D6">
        <w:rPr>
          <w:rFonts w:cstheme="minorHAnsi"/>
        </w:rPr>
        <w:t>×295</w:t>
      </w:r>
    </w:p>
    <w:p w14:paraId="004C1ACF" w14:textId="55326927" w:rsidR="007747D6" w:rsidRDefault="007747D6" w:rsidP="00D63730">
      <w:pPr>
        <w:pStyle w:val="ListParagraph"/>
        <w:rPr>
          <w:rFonts w:cstheme="minorHAnsi"/>
        </w:rPr>
      </w:pPr>
      <w:r>
        <w:rPr>
          <w:rFonts w:cstheme="minorHAnsi"/>
        </w:rPr>
        <w:tab/>
        <w:t>n = 0.123moles</w:t>
      </w:r>
    </w:p>
    <w:p w14:paraId="09F8D450" w14:textId="29F5BE0E" w:rsidR="007747D6" w:rsidRDefault="007747D6" w:rsidP="00D63730">
      <w:pPr>
        <w:pStyle w:val="ListParagraph"/>
        <w:rPr>
          <w:rFonts w:cstheme="minorHAnsi"/>
        </w:rPr>
      </w:pPr>
    </w:p>
    <w:p w14:paraId="5388F361" w14:textId="212446CD" w:rsidR="007747D6" w:rsidRPr="007747D6" w:rsidRDefault="007747D6" w:rsidP="007747D6">
      <w:pPr>
        <w:pStyle w:val="ListParagraph"/>
        <w:numPr>
          <w:ilvl w:val="0"/>
          <w:numId w:val="1"/>
        </w:numPr>
      </w:pPr>
      <w:r>
        <w:rPr>
          <w:rFonts w:cstheme="minorHAnsi"/>
        </w:rPr>
        <w:t>P=5atm, n=7.25moles, R=0.0821 and T= 353K</w:t>
      </w:r>
    </w:p>
    <w:p w14:paraId="07BCE08C" w14:textId="7C3453F0" w:rsidR="007747D6" w:rsidRDefault="007747D6" w:rsidP="007747D6">
      <w:pPr>
        <w:pStyle w:val="ListParagraph"/>
        <w:rPr>
          <w:rFonts w:cstheme="minorHAnsi"/>
        </w:rPr>
      </w:pPr>
      <w:r>
        <w:rPr>
          <w:rFonts w:cstheme="minorHAnsi"/>
        </w:rPr>
        <w:t>PV=</w:t>
      </w:r>
      <w:proofErr w:type="spellStart"/>
      <w:r>
        <w:rPr>
          <w:rFonts w:cstheme="minorHAnsi"/>
        </w:rPr>
        <w:t>nRT</w:t>
      </w:r>
      <w:proofErr w:type="spellEnd"/>
    </w:p>
    <w:p w14:paraId="7E851F5C" w14:textId="1A3E3311" w:rsidR="007747D6" w:rsidRDefault="007747D6" w:rsidP="007747D6">
      <w:pPr>
        <w:pStyle w:val="ListParagraph"/>
        <w:rPr>
          <w:rFonts w:cstheme="minorHAnsi"/>
        </w:rPr>
      </w:pPr>
      <w:r>
        <w:rPr>
          <w:rFonts w:cstheme="minorHAnsi"/>
        </w:rPr>
        <w:t>Substituting and solving for V</w:t>
      </w:r>
    </w:p>
    <w:p w14:paraId="5F39DD04" w14:textId="49E0CFBC" w:rsidR="007747D6" w:rsidRDefault="007747D6" w:rsidP="007747D6">
      <w:pPr>
        <w:pStyle w:val="ListParagraph"/>
        <w:rPr>
          <w:rFonts w:cstheme="minorHAnsi"/>
        </w:rPr>
      </w:pPr>
    </w:p>
    <w:p w14:paraId="508E4965" w14:textId="69688B60" w:rsidR="007747D6" w:rsidRDefault="007747D6" w:rsidP="007747D6">
      <w:pPr>
        <w:pStyle w:val="ListParagraph"/>
        <w:rPr>
          <w:rFonts w:cstheme="minorHAnsi"/>
        </w:rPr>
      </w:pPr>
      <w:r>
        <w:rPr>
          <w:rFonts w:cstheme="minorHAnsi"/>
        </w:rPr>
        <w:t>V=</w:t>
      </w:r>
      <w:proofErr w:type="spellStart"/>
      <w:r>
        <w:rPr>
          <w:rFonts w:cstheme="minorHAnsi"/>
        </w:rPr>
        <w:t>nRT</w:t>
      </w:r>
      <w:proofErr w:type="spellEnd"/>
      <w:r>
        <w:rPr>
          <w:rFonts w:cstheme="minorHAnsi"/>
        </w:rPr>
        <w:t>/P</w:t>
      </w:r>
    </w:p>
    <w:p w14:paraId="6AB7D63D" w14:textId="6C5CFCBA" w:rsidR="007747D6" w:rsidRDefault="007747D6" w:rsidP="007747D6">
      <w:pPr>
        <w:pStyle w:val="ListParagraph"/>
      </w:pPr>
      <w:r>
        <w:rPr>
          <w:rFonts w:cstheme="minorHAnsi"/>
        </w:rPr>
        <w:t xml:space="preserve">   =</w:t>
      </w:r>
      <w:r w:rsidRPr="006C4E69">
        <w:rPr>
          <w:position w:val="-24"/>
        </w:rPr>
        <w:object w:dxaOrig="1880" w:dyaOrig="620" w14:anchorId="6042E7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31.2pt" o:ole="">
            <v:imagedata r:id="rId5" o:title=""/>
          </v:shape>
          <o:OLEObject Type="Embed" ProgID="Equation.DSMT4" ShapeID="_x0000_i1025" DrawAspect="Content" ObjectID="_1678275749" r:id="rId6"/>
        </w:object>
      </w:r>
      <w:r>
        <w:t>=42.02L</w:t>
      </w:r>
    </w:p>
    <w:p w14:paraId="46585AB0" w14:textId="469BFA2A" w:rsidR="007747D6" w:rsidRDefault="007747D6" w:rsidP="007747D6">
      <w:pPr>
        <w:pStyle w:val="ListParagraph"/>
      </w:pPr>
    </w:p>
    <w:p w14:paraId="68D8EA22" w14:textId="0CF673D3" w:rsidR="007747D6" w:rsidRDefault="007747D6" w:rsidP="007747D6">
      <w:pPr>
        <w:pStyle w:val="ListParagraph"/>
        <w:numPr>
          <w:ilvl w:val="0"/>
          <w:numId w:val="1"/>
        </w:numPr>
      </w:pPr>
      <w:r>
        <w:t>P=3.03atm, V= 2L, n= 6mol and 0.0821</w:t>
      </w:r>
    </w:p>
    <w:p w14:paraId="65C61501" w14:textId="1B54F415" w:rsidR="007747D6" w:rsidRDefault="007747D6" w:rsidP="007747D6">
      <w:pPr>
        <w:pStyle w:val="ListParagraph"/>
      </w:pPr>
      <w:r>
        <w:t>PV=</w:t>
      </w:r>
      <w:proofErr w:type="spellStart"/>
      <w:r>
        <w:t>nRT</w:t>
      </w:r>
      <w:proofErr w:type="spellEnd"/>
    </w:p>
    <w:p w14:paraId="25249130" w14:textId="5350761F" w:rsidR="007747D6" w:rsidRDefault="007747D6" w:rsidP="007747D6">
      <w:pPr>
        <w:pStyle w:val="ListParagraph"/>
      </w:pPr>
      <w:r>
        <w:t>Solving for T</w:t>
      </w:r>
    </w:p>
    <w:p w14:paraId="50D061D2" w14:textId="453558D8" w:rsidR="007747D6" w:rsidRDefault="007747D6" w:rsidP="007747D6">
      <w:pPr>
        <w:pStyle w:val="ListParagraph"/>
      </w:pPr>
      <w:r>
        <w:t>T=</w:t>
      </w:r>
      <w:r w:rsidRPr="006C4E69">
        <w:rPr>
          <w:position w:val="-24"/>
        </w:rPr>
        <w:object w:dxaOrig="440" w:dyaOrig="620" w14:anchorId="73BBC956">
          <v:shape id="_x0000_i1027" type="#_x0000_t75" style="width:22.2pt;height:31.2pt" o:ole="">
            <v:imagedata r:id="rId7" o:title=""/>
          </v:shape>
          <o:OLEObject Type="Embed" ProgID="Equation.DSMT4" ShapeID="_x0000_i1027" DrawAspect="Content" ObjectID="_1678275750" r:id="rId8"/>
        </w:object>
      </w:r>
    </w:p>
    <w:p w14:paraId="2A9E2B4A" w14:textId="4EE81DCE" w:rsidR="007747D6" w:rsidRDefault="007747D6" w:rsidP="007747D6">
      <w:pPr>
        <w:pStyle w:val="ListParagraph"/>
      </w:pPr>
      <w:r>
        <w:t>T=</w:t>
      </w:r>
      <w:r w:rsidRPr="006C4E69">
        <w:rPr>
          <w:position w:val="-24"/>
        </w:rPr>
        <w:object w:dxaOrig="1060" w:dyaOrig="620" w14:anchorId="2C53B57D">
          <v:shape id="_x0000_i1029" type="#_x0000_t75" style="width:52.8pt;height:31.2pt" o:ole="">
            <v:imagedata r:id="rId9" o:title=""/>
          </v:shape>
          <o:OLEObject Type="Embed" ProgID="Equation.DSMT4" ShapeID="_x0000_i1029" DrawAspect="Content" ObjectID="_1678275751" r:id="rId10"/>
        </w:object>
      </w:r>
      <w:r>
        <w:t>=12.3K</w:t>
      </w:r>
    </w:p>
    <w:p w14:paraId="39CC4BF1" w14:textId="6D8A29CD" w:rsidR="007747D6" w:rsidRDefault="007747D6" w:rsidP="007747D6">
      <w:pPr>
        <w:pStyle w:val="ListParagraph"/>
      </w:pPr>
    </w:p>
    <w:p w14:paraId="687281B9" w14:textId="2736888B" w:rsidR="007747D6" w:rsidRDefault="007747D6" w:rsidP="007747D6">
      <w:pPr>
        <w:pStyle w:val="ListParagraph"/>
        <w:numPr>
          <w:ilvl w:val="0"/>
          <w:numId w:val="1"/>
        </w:numPr>
      </w:pPr>
      <w:r>
        <w:t>V=1.5L, n=3.5moles, R=0.0821 and T=</w:t>
      </w:r>
      <w:r w:rsidR="007518D5">
        <w:t>36</w:t>
      </w:r>
      <w:r w:rsidR="007518D5">
        <w:rPr>
          <w:vertAlign w:val="superscript"/>
        </w:rPr>
        <w:t>0</w:t>
      </w:r>
      <w:r w:rsidR="007518D5">
        <w:t>C=36+273=309K</w:t>
      </w:r>
    </w:p>
    <w:p w14:paraId="7221022D" w14:textId="4D19F26C" w:rsidR="007518D5" w:rsidRDefault="007518D5" w:rsidP="007518D5">
      <w:pPr>
        <w:pStyle w:val="ListParagraph"/>
      </w:pPr>
      <w:r>
        <w:t>PV=</w:t>
      </w:r>
      <w:proofErr w:type="spellStart"/>
      <w:r>
        <w:t>nRT</w:t>
      </w:r>
      <w:proofErr w:type="spellEnd"/>
    </w:p>
    <w:p w14:paraId="7775EBF4" w14:textId="32F77A09" w:rsidR="007518D5" w:rsidRDefault="007518D5" w:rsidP="007518D5">
      <w:pPr>
        <w:pStyle w:val="ListParagraph"/>
      </w:pPr>
      <w:r>
        <w:t xml:space="preserve">Solving for P </w:t>
      </w:r>
    </w:p>
    <w:p w14:paraId="5B116A5C" w14:textId="1BEC8ABC" w:rsidR="007518D5" w:rsidRDefault="007518D5" w:rsidP="007518D5">
      <w:pPr>
        <w:pStyle w:val="ListParagraph"/>
      </w:pPr>
      <w:r w:rsidRPr="006C4E69">
        <w:rPr>
          <w:position w:val="-24"/>
        </w:rPr>
        <w:object w:dxaOrig="1320" w:dyaOrig="620" w14:anchorId="6C4462A2">
          <v:shape id="_x0000_i1031" type="#_x0000_t75" style="width:66pt;height:31.2pt" o:ole="">
            <v:imagedata r:id="rId11" o:title=""/>
          </v:shape>
          <o:OLEObject Type="Embed" ProgID="Equation.DSMT4" ShapeID="_x0000_i1031" DrawAspect="Content" ObjectID="_1678275752" r:id="rId12"/>
        </w:object>
      </w:r>
    </w:p>
    <w:p w14:paraId="5C931361" w14:textId="03C4C5D6" w:rsidR="007518D5" w:rsidRDefault="007518D5" w:rsidP="007518D5">
      <w:pPr>
        <w:pStyle w:val="ListParagraph"/>
      </w:pPr>
      <w:r w:rsidRPr="006C4E69">
        <w:rPr>
          <w:position w:val="-24"/>
        </w:rPr>
        <w:object w:dxaOrig="2160" w:dyaOrig="620" w14:anchorId="4A8050D1">
          <v:shape id="_x0000_i1033" type="#_x0000_t75" style="width:108pt;height:31.2pt" o:ole="">
            <v:imagedata r:id="rId13" o:title=""/>
          </v:shape>
          <o:OLEObject Type="Embed" ProgID="Equation.DSMT4" ShapeID="_x0000_i1033" DrawAspect="Content" ObjectID="_1678275753" r:id="rId14"/>
        </w:object>
      </w:r>
      <w:r>
        <w:t>=59.19atm</w:t>
      </w:r>
    </w:p>
    <w:p w14:paraId="2EE66548" w14:textId="57C83A05" w:rsidR="007518D5" w:rsidRDefault="007518D5" w:rsidP="007518D5">
      <w:pPr>
        <w:pStyle w:val="ListParagraph"/>
      </w:pPr>
    </w:p>
    <w:p w14:paraId="3766BADE" w14:textId="3386CFA6" w:rsidR="007518D5" w:rsidRDefault="007518D5" w:rsidP="007518D5">
      <w:pPr>
        <w:pStyle w:val="ListParagraph"/>
        <w:numPr>
          <w:ilvl w:val="0"/>
          <w:numId w:val="1"/>
        </w:numPr>
      </w:pPr>
      <w:r>
        <w:t>P=0.5atm, n=4moles, R=0.0821 and T=295K</w:t>
      </w:r>
    </w:p>
    <w:p w14:paraId="55D8E86C" w14:textId="52414619" w:rsidR="007518D5" w:rsidRDefault="007518D5" w:rsidP="007518D5">
      <w:pPr>
        <w:pStyle w:val="ListParagraph"/>
      </w:pPr>
      <w:r>
        <w:t>PV=</w:t>
      </w:r>
      <w:proofErr w:type="spellStart"/>
      <w:r>
        <w:t>nRT</w:t>
      </w:r>
      <w:proofErr w:type="spellEnd"/>
    </w:p>
    <w:p w14:paraId="2D2B208C" w14:textId="51D51A6E" w:rsidR="007518D5" w:rsidRDefault="007518D5" w:rsidP="007518D5">
      <w:pPr>
        <w:pStyle w:val="ListParagraph"/>
      </w:pPr>
      <w:r>
        <w:t xml:space="preserve">Solving for V </w:t>
      </w:r>
    </w:p>
    <w:p w14:paraId="7763C94C" w14:textId="6D8AF31D" w:rsidR="007518D5" w:rsidRDefault="007518D5" w:rsidP="007518D5">
      <w:pPr>
        <w:pStyle w:val="ListParagraph"/>
      </w:pPr>
      <w:r w:rsidRPr="006C4E69">
        <w:rPr>
          <w:position w:val="-24"/>
        </w:rPr>
        <w:object w:dxaOrig="940" w:dyaOrig="620" w14:anchorId="25EE6820">
          <v:shape id="_x0000_i1035" type="#_x0000_t75" style="width:46.8pt;height:31.2pt" o:ole="">
            <v:imagedata r:id="rId15" o:title=""/>
          </v:shape>
          <o:OLEObject Type="Embed" ProgID="Equation.DSMT4" ShapeID="_x0000_i1035" DrawAspect="Content" ObjectID="_1678275754" r:id="rId16"/>
        </w:object>
      </w:r>
    </w:p>
    <w:p w14:paraId="069D8D9C" w14:textId="3F4E4C17" w:rsidR="007518D5" w:rsidRDefault="007518D5" w:rsidP="007518D5">
      <w:pPr>
        <w:pStyle w:val="ListParagraph"/>
      </w:pPr>
      <w:r w:rsidRPr="006C4E69">
        <w:rPr>
          <w:position w:val="-24"/>
        </w:rPr>
        <w:object w:dxaOrig="2000" w:dyaOrig="620" w14:anchorId="03C1EB7C">
          <v:shape id="_x0000_i1037" type="#_x0000_t75" style="width:100.2pt;height:31.2pt" o:ole="">
            <v:imagedata r:id="rId17" o:title=""/>
          </v:shape>
          <o:OLEObject Type="Embed" ProgID="Equation.DSMT4" ShapeID="_x0000_i1037" DrawAspect="Content" ObjectID="_1678275755" r:id="rId18"/>
        </w:object>
      </w:r>
      <w:r>
        <w:t>=193.756L</w:t>
      </w:r>
    </w:p>
    <w:p w14:paraId="39C9D95C" w14:textId="0FA47172" w:rsidR="007518D5" w:rsidRDefault="007518D5" w:rsidP="007518D5">
      <w:pPr>
        <w:pStyle w:val="ListParagraph"/>
      </w:pPr>
    </w:p>
    <w:p w14:paraId="2520B68C" w14:textId="5753A497" w:rsidR="007518D5" w:rsidRDefault="007518D5" w:rsidP="007518D5">
      <w:pPr>
        <w:pStyle w:val="ListParagraph"/>
        <w:numPr>
          <w:ilvl w:val="0"/>
          <w:numId w:val="1"/>
        </w:numPr>
      </w:pPr>
      <w:r>
        <w:t>P=36.46atm , V=19L and T=157</w:t>
      </w:r>
      <w:r>
        <w:rPr>
          <w:vertAlign w:val="superscript"/>
        </w:rPr>
        <w:t>0</w:t>
      </w:r>
      <w:r>
        <w:t>C</w:t>
      </w:r>
    </w:p>
    <w:p w14:paraId="3EDE0D0C" w14:textId="1ACA7BDA" w:rsidR="007518D5" w:rsidRDefault="007518D5" w:rsidP="007518D5">
      <w:pPr>
        <w:pStyle w:val="ListParagraph"/>
      </w:pPr>
      <w:r>
        <w:t>T=157+273=430K</w:t>
      </w:r>
    </w:p>
    <w:p w14:paraId="64FE0ECB" w14:textId="58AC197A" w:rsidR="007518D5" w:rsidRDefault="007518D5" w:rsidP="007518D5">
      <w:pPr>
        <w:pStyle w:val="ListParagraph"/>
      </w:pPr>
      <w:r>
        <w:t>R=0.0821</w:t>
      </w:r>
    </w:p>
    <w:p w14:paraId="5D5A391B" w14:textId="1E73EAC6" w:rsidR="007518D5" w:rsidRDefault="007518D5" w:rsidP="007518D5">
      <w:pPr>
        <w:pStyle w:val="ListParagraph"/>
      </w:pPr>
      <w:r>
        <w:t>PV=</w:t>
      </w:r>
      <w:proofErr w:type="spellStart"/>
      <w:r>
        <w:t>nRT</w:t>
      </w:r>
      <w:proofErr w:type="spellEnd"/>
    </w:p>
    <w:p w14:paraId="6002641A" w14:textId="3D52140D" w:rsidR="007518D5" w:rsidRDefault="007518D5" w:rsidP="007518D5">
      <w:pPr>
        <w:pStyle w:val="ListParagraph"/>
      </w:pPr>
      <w:r>
        <w:t>Substituting the values and solving for n</w:t>
      </w:r>
    </w:p>
    <w:p w14:paraId="10D81942" w14:textId="6B21F06C" w:rsidR="007518D5" w:rsidRDefault="007518D5" w:rsidP="007518D5">
      <w:pPr>
        <w:pStyle w:val="ListParagraph"/>
      </w:pPr>
      <w:r w:rsidRPr="006C4E69">
        <w:rPr>
          <w:position w:val="-24"/>
        </w:rPr>
        <w:object w:dxaOrig="820" w:dyaOrig="620" w14:anchorId="6B58A2F4">
          <v:shape id="_x0000_i1039" type="#_x0000_t75" style="width:40.8pt;height:31.2pt" o:ole="">
            <v:imagedata r:id="rId19" o:title=""/>
          </v:shape>
          <o:OLEObject Type="Embed" ProgID="Equation.DSMT4" ShapeID="_x0000_i1039" DrawAspect="Content" ObjectID="_1678275756" r:id="rId20"/>
        </w:object>
      </w:r>
    </w:p>
    <w:p w14:paraId="101147B0" w14:textId="12A413AE" w:rsidR="007518D5" w:rsidRDefault="007518D5" w:rsidP="007518D5">
      <w:pPr>
        <w:pStyle w:val="ListParagraph"/>
      </w:pPr>
      <w:r w:rsidRPr="006C4E69">
        <w:rPr>
          <w:position w:val="-24"/>
        </w:rPr>
        <w:object w:dxaOrig="1660" w:dyaOrig="620" w14:anchorId="5E8D02FE">
          <v:shape id="_x0000_i1041" type="#_x0000_t75" style="width:82.8pt;height:31.2pt" o:ole="">
            <v:imagedata r:id="rId21" o:title=""/>
          </v:shape>
          <o:OLEObject Type="Embed" ProgID="Equation.DSMT4" ShapeID="_x0000_i1041" DrawAspect="Content" ObjectID="_1678275757" r:id="rId22"/>
        </w:object>
      </w:r>
      <w:r>
        <w:t>=19.62moles</w:t>
      </w:r>
    </w:p>
    <w:p w14:paraId="3B93B135" w14:textId="2C022488" w:rsidR="007518D5" w:rsidRDefault="007518D5" w:rsidP="007518D5">
      <w:pPr>
        <w:pStyle w:val="ListParagraph"/>
      </w:pPr>
    </w:p>
    <w:p w14:paraId="69404CEC" w14:textId="7BCC5700" w:rsidR="007518D5" w:rsidRDefault="007518D5" w:rsidP="007518D5">
      <w:pPr>
        <w:pStyle w:val="ListParagraph"/>
        <w:numPr>
          <w:ilvl w:val="0"/>
          <w:numId w:val="1"/>
        </w:numPr>
      </w:pPr>
      <w:r>
        <w:t>N=0.654moles , V=135L , T= -54</w:t>
      </w:r>
      <w:r>
        <w:rPr>
          <w:vertAlign w:val="superscript"/>
        </w:rPr>
        <w:t>0</w:t>
      </w:r>
      <w:r>
        <w:t>C=-54+273=219K</w:t>
      </w:r>
    </w:p>
    <w:p w14:paraId="6932A1DE" w14:textId="04A82DA8" w:rsidR="007518D5" w:rsidRDefault="007518D5" w:rsidP="007518D5">
      <w:pPr>
        <w:pStyle w:val="ListParagraph"/>
      </w:pPr>
      <w:r>
        <w:t>R=0.0821</w:t>
      </w:r>
    </w:p>
    <w:p w14:paraId="42EC43C6" w14:textId="49421D0F" w:rsidR="007518D5" w:rsidRDefault="007518D5" w:rsidP="007518D5">
      <w:pPr>
        <w:pStyle w:val="ListParagraph"/>
      </w:pPr>
      <w:r>
        <w:t>PV=</w:t>
      </w:r>
      <w:proofErr w:type="spellStart"/>
      <w:r>
        <w:t>nRT</w:t>
      </w:r>
      <w:proofErr w:type="spellEnd"/>
    </w:p>
    <w:p w14:paraId="08619268" w14:textId="4F4E9FB6" w:rsidR="007518D5" w:rsidRDefault="007518D5" w:rsidP="007518D5">
      <w:pPr>
        <w:pStyle w:val="ListParagraph"/>
      </w:pPr>
      <w:r>
        <w:t>Substituting the values and solving for P</w:t>
      </w:r>
    </w:p>
    <w:p w14:paraId="1651F8EA" w14:textId="4C5A4CD2" w:rsidR="007518D5" w:rsidRDefault="007518D5" w:rsidP="007518D5">
      <w:pPr>
        <w:pStyle w:val="ListParagraph"/>
      </w:pPr>
      <w:r w:rsidRPr="006C4E69">
        <w:rPr>
          <w:position w:val="-24"/>
        </w:rPr>
        <w:object w:dxaOrig="2420" w:dyaOrig="620" w14:anchorId="722C8075">
          <v:shape id="_x0000_i1043" type="#_x0000_t75" style="width:121.2pt;height:31.2pt" o:ole="">
            <v:imagedata r:id="rId23" o:title=""/>
          </v:shape>
          <o:OLEObject Type="Embed" ProgID="Equation.DSMT4" ShapeID="_x0000_i1043" DrawAspect="Content" ObjectID="_1678275758" r:id="rId24"/>
        </w:object>
      </w:r>
      <w:r w:rsidR="00417401">
        <w:t>=0.0871atm</w:t>
      </w:r>
    </w:p>
    <w:p w14:paraId="3F41EC1B" w14:textId="5F0B9D26" w:rsidR="00417401" w:rsidRDefault="00417401" w:rsidP="007518D5">
      <w:pPr>
        <w:pStyle w:val="ListParagraph"/>
      </w:pPr>
    </w:p>
    <w:p w14:paraId="5B98B6BC" w14:textId="02301193" w:rsidR="00417401" w:rsidRDefault="00417401" w:rsidP="00417401">
      <w:pPr>
        <w:pStyle w:val="ListParagraph"/>
        <w:numPr>
          <w:ilvl w:val="0"/>
          <w:numId w:val="1"/>
        </w:numPr>
      </w:pPr>
      <w:r>
        <w:t>N=8.4moles , P= 0.74atm and T=83</w:t>
      </w:r>
      <w:r>
        <w:rPr>
          <w:vertAlign w:val="superscript"/>
        </w:rPr>
        <w:t>0</w:t>
      </w:r>
      <w:r>
        <w:t>C=83+273=356K</w:t>
      </w:r>
    </w:p>
    <w:p w14:paraId="091EF1FF" w14:textId="63506823" w:rsidR="00417401" w:rsidRDefault="00417401" w:rsidP="00417401">
      <w:pPr>
        <w:pStyle w:val="ListParagraph"/>
      </w:pPr>
      <w:r>
        <w:t>R=0.0821</w:t>
      </w:r>
    </w:p>
    <w:p w14:paraId="1EB7E799" w14:textId="62BA0512" w:rsidR="00417401" w:rsidRDefault="00417401" w:rsidP="00417401">
      <w:pPr>
        <w:pStyle w:val="ListParagraph"/>
      </w:pPr>
      <w:r>
        <w:t>PV=</w:t>
      </w:r>
      <w:proofErr w:type="spellStart"/>
      <w:r>
        <w:t>nRT</w:t>
      </w:r>
      <w:proofErr w:type="spellEnd"/>
    </w:p>
    <w:p w14:paraId="15616B3E" w14:textId="062AB487" w:rsidR="00417401" w:rsidRDefault="00417401" w:rsidP="00417401">
      <w:pPr>
        <w:pStyle w:val="ListParagraph"/>
      </w:pPr>
      <w:r>
        <w:t>Substituting the values and solving for V</w:t>
      </w:r>
    </w:p>
    <w:p w14:paraId="2F5C5179" w14:textId="7C3E9620" w:rsidR="00417401" w:rsidRDefault="00417401" w:rsidP="00417401">
      <w:pPr>
        <w:pStyle w:val="ListParagraph"/>
      </w:pPr>
      <w:r w:rsidRPr="006C4E69">
        <w:rPr>
          <w:position w:val="-24"/>
        </w:rPr>
        <w:object w:dxaOrig="940" w:dyaOrig="620" w14:anchorId="35876D7D">
          <v:shape id="_x0000_i1045" type="#_x0000_t75" style="width:46.8pt;height:31.2pt" o:ole="">
            <v:imagedata r:id="rId25" o:title=""/>
          </v:shape>
          <o:OLEObject Type="Embed" ProgID="Equation.DSMT4" ShapeID="_x0000_i1045" DrawAspect="Content" ObjectID="_1678275759" r:id="rId26"/>
        </w:object>
      </w:r>
    </w:p>
    <w:p w14:paraId="08123DB1" w14:textId="66BC25CA" w:rsidR="00417401" w:rsidRDefault="00417401" w:rsidP="00417401">
      <w:pPr>
        <w:pStyle w:val="ListParagraph"/>
      </w:pPr>
      <w:r w:rsidRPr="006C4E69">
        <w:rPr>
          <w:position w:val="-24"/>
        </w:rPr>
        <w:object w:dxaOrig="2160" w:dyaOrig="620" w14:anchorId="47352E4B">
          <v:shape id="_x0000_i1047" type="#_x0000_t75" style="width:108pt;height:31.2pt" o:ole="">
            <v:imagedata r:id="rId27" o:title=""/>
          </v:shape>
          <o:OLEObject Type="Embed" ProgID="Equation.DSMT4" ShapeID="_x0000_i1047" DrawAspect="Content" ObjectID="_1678275760" r:id="rId28"/>
        </w:object>
      </w:r>
      <w:r>
        <w:t>=331.77L.</w:t>
      </w:r>
    </w:p>
    <w:p w14:paraId="5B02B53C" w14:textId="11EFAC7F" w:rsidR="00417401" w:rsidRDefault="00417401" w:rsidP="00417401">
      <w:pPr>
        <w:pStyle w:val="ListParagraph"/>
      </w:pPr>
    </w:p>
    <w:p w14:paraId="3B729484" w14:textId="6EDB5172" w:rsidR="00417401" w:rsidRDefault="00417401" w:rsidP="00417401">
      <w:pPr>
        <w:pStyle w:val="ListParagraph"/>
        <w:numPr>
          <w:ilvl w:val="0"/>
          <w:numId w:val="1"/>
        </w:numPr>
      </w:pPr>
      <w:r>
        <w:t>P= 1.12atm, n=0.036moles, R=0.0821 and T=634K</w:t>
      </w:r>
    </w:p>
    <w:p w14:paraId="6ED07C78" w14:textId="1ECF45BC" w:rsidR="00417401" w:rsidRDefault="00417401" w:rsidP="00417401">
      <w:pPr>
        <w:pStyle w:val="ListParagraph"/>
      </w:pPr>
      <w:r>
        <w:t>PV=</w:t>
      </w:r>
      <w:proofErr w:type="spellStart"/>
      <w:r>
        <w:t>nRT</w:t>
      </w:r>
      <w:proofErr w:type="spellEnd"/>
    </w:p>
    <w:p w14:paraId="10B30B73" w14:textId="202A99B5" w:rsidR="00417401" w:rsidRDefault="00417401" w:rsidP="00417401">
      <w:pPr>
        <w:pStyle w:val="ListParagraph"/>
      </w:pPr>
      <w:r>
        <w:t>Substituting the values and solving for V</w:t>
      </w:r>
    </w:p>
    <w:p w14:paraId="1D576B27" w14:textId="0F4E0AB2" w:rsidR="00417401" w:rsidRDefault="00417401" w:rsidP="00417401">
      <w:pPr>
        <w:pStyle w:val="ListParagraph"/>
      </w:pPr>
      <w:r w:rsidRPr="006C4E69">
        <w:rPr>
          <w:position w:val="-24"/>
        </w:rPr>
        <w:object w:dxaOrig="2420" w:dyaOrig="620" w14:anchorId="2C82FB29">
          <v:shape id="_x0000_i1049" type="#_x0000_t75" style="width:121.2pt;height:31.2pt" o:ole="">
            <v:imagedata r:id="rId29" o:title=""/>
          </v:shape>
          <o:OLEObject Type="Embed" ProgID="Equation.DSMT4" ShapeID="_x0000_i1049" DrawAspect="Content" ObjectID="_1678275761" r:id="rId30"/>
        </w:object>
      </w:r>
      <w:r>
        <w:t>= 1.67L</w:t>
      </w:r>
    </w:p>
    <w:p w14:paraId="3FFD0EA7" w14:textId="6A27FB26" w:rsidR="00417401" w:rsidRDefault="00417401" w:rsidP="00417401">
      <w:pPr>
        <w:pStyle w:val="ListParagraph"/>
      </w:pPr>
    </w:p>
    <w:p w14:paraId="1ADAE2E2" w14:textId="22E59F8C" w:rsidR="00417401" w:rsidRDefault="00417401" w:rsidP="00417401">
      <w:pPr>
        <w:pStyle w:val="ListParagraph"/>
        <w:numPr>
          <w:ilvl w:val="0"/>
          <w:numId w:val="1"/>
        </w:numPr>
      </w:pPr>
      <w:r>
        <w:t>V= 150.9L, n=12.8moles , R=0.0821 and T=87</w:t>
      </w:r>
      <w:r>
        <w:rPr>
          <w:vertAlign w:val="superscript"/>
        </w:rPr>
        <w:t>0</w:t>
      </w:r>
      <w:r>
        <w:t>C=87+273=360K</w:t>
      </w:r>
    </w:p>
    <w:p w14:paraId="5E268F9B" w14:textId="55CDE865" w:rsidR="00417401" w:rsidRDefault="00417401" w:rsidP="00417401">
      <w:pPr>
        <w:pStyle w:val="ListParagraph"/>
      </w:pPr>
      <w:r>
        <w:t>PV=</w:t>
      </w:r>
      <w:proofErr w:type="spellStart"/>
      <w:r>
        <w:t>nRT</w:t>
      </w:r>
      <w:proofErr w:type="spellEnd"/>
    </w:p>
    <w:p w14:paraId="575941D5" w14:textId="221EBCE8" w:rsidR="00417401" w:rsidRDefault="00417401" w:rsidP="00417401">
      <w:pPr>
        <w:pStyle w:val="ListParagraph"/>
      </w:pPr>
      <w:r>
        <w:t>Substituting the values and solving for P</w:t>
      </w:r>
    </w:p>
    <w:p w14:paraId="1041DC09" w14:textId="2E303627" w:rsidR="00417401" w:rsidRDefault="00417401" w:rsidP="00417401">
      <w:pPr>
        <w:pStyle w:val="ListParagraph"/>
      </w:pPr>
      <w:r w:rsidRPr="006C4E69">
        <w:rPr>
          <w:position w:val="-24"/>
        </w:rPr>
        <w:object w:dxaOrig="940" w:dyaOrig="620" w14:anchorId="7DDDB939">
          <v:shape id="_x0000_i1051" type="#_x0000_t75" style="width:46.8pt;height:31.2pt" o:ole="">
            <v:imagedata r:id="rId31" o:title=""/>
          </v:shape>
          <o:OLEObject Type="Embed" ProgID="Equation.DSMT4" ShapeID="_x0000_i1051" DrawAspect="Content" ObjectID="_1678275762" r:id="rId32"/>
        </w:object>
      </w:r>
    </w:p>
    <w:p w14:paraId="0A9A52EF" w14:textId="6C872B4C" w:rsidR="00417401" w:rsidRDefault="00417401" w:rsidP="00417401">
      <w:pPr>
        <w:pStyle w:val="ListParagraph"/>
      </w:pPr>
      <w:r w:rsidRPr="006C4E69">
        <w:rPr>
          <w:position w:val="-24"/>
        </w:rPr>
        <w:object w:dxaOrig="2280" w:dyaOrig="620" w14:anchorId="6D29DD37">
          <v:shape id="_x0000_i1053" type="#_x0000_t75" style="width:114pt;height:31.2pt" o:ole="">
            <v:imagedata r:id="rId33" o:title=""/>
          </v:shape>
          <o:OLEObject Type="Embed" ProgID="Equation.DSMT4" ShapeID="_x0000_i1053" DrawAspect="Content" ObjectID="_1678275763" r:id="rId34"/>
        </w:object>
      </w:r>
      <w:r>
        <w:t>=4.38atm</w:t>
      </w:r>
    </w:p>
    <w:p w14:paraId="1894F674" w14:textId="25BF6CBA" w:rsidR="00417401" w:rsidRDefault="00417401" w:rsidP="00417401">
      <w:pPr>
        <w:pStyle w:val="ListParagraph"/>
      </w:pPr>
    </w:p>
    <w:p w14:paraId="3BBAD1F8" w14:textId="15337BE7" w:rsidR="00417401" w:rsidRDefault="00417401" w:rsidP="00417401">
      <w:pPr>
        <w:pStyle w:val="ListParagraph"/>
        <w:numPr>
          <w:ilvl w:val="0"/>
          <w:numId w:val="1"/>
        </w:numPr>
      </w:pPr>
      <w:r>
        <w:t>P=6.5atm , n=30</w:t>
      </w:r>
      <w:r w:rsidR="00314E09">
        <w:t>m</w:t>
      </w:r>
      <w:r>
        <w:t>oles , R=0.0821 and T=39.9</w:t>
      </w:r>
      <w:r>
        <w:rPr>
          <w:vertAlign w:val="superscript"/>
        </w:rPr>
        <w:t>0</w:t>
      </w:r>
      <w:r>
        <w:t>C= 39.9+273=</w:t>
      </w:r>
      <w:r w:rsidR="00314E09">
        <w:t>312.9K</w:t>
      </w:r>
    </w:p>
    <w:p w14:paraId="149B87E8" w14:textId="4B8171B8" w:rsidR="00314E09" w:rsidRDefault="00314E09" w:rsidP="00314E09">
      <w:pPr>
        <w:pStyle w:val="ListParagraph"/>
      </w:pPr>
      <w:r>
        <w:t>PV=</w:t>
      </w:r>
      <w:proofErr w:type="spellStart"/>
      <w:r>
        <w:t>nRT</w:t>
      </w:r>
      <w:proofErr w:type="spellEnd"/>
    </w:p>
    <w:p w14:paraId="3FF489B8" w14:textId="23AFBCDD" w:rsidR="00314E09" w:rsidRDefault="00314E09" w:rsidP="00314E09">
      <w:pPr>
        <w:pStyle w:val="ListParagraph"/>
      </w:pPr>
      <w:r>
        <w:t>Substituting and solving for V</w:t>
      </w:r>
    </w:p>
    <w:p w14:paraId="27ED2063" w14:textId="1239F979" w:rsidR="00314E09" w:rsidRDefault="00314E09" w:rsidP="00314E09">
      <w:pPr>
        <w:pStyle w:val="ListParagraph"/>
      </w:pPr>
      <w:r w:rsidRPr="006C4E69">
        <w:rPr>
          <w:position w:val="-24"/>
        </w:rPr>
        <w:object w:dxaOrig="940" w:dyaOrig="620" w14:anchorId="1826A7E5">
          <v:shape id="_x0000_i1055" type="#_x0000_t75" style="width:46.8pt;height:31.2pt" o:ole="">
            <v:imagedata r:id="rId35" o:title=""/>
          </v:shape>
          <o:OLEObject Type="Embed" ProgID="Equation.DSMT4" ShapeID="_x0000_i1055" DrawAspect="Content" ObjectID="_1678275764" r:id="rId36"/>
        </w:object>
      </w:r>
    </w:p>
    <w:p w14:paraId="55244A82" w14:textId="5EAFB159" w:rsidR="00314E09" w:rsidRPr="007518D5" w:rsidRDefault="00314E09" w:rsidP="00314E09">
      <w:pPr>
        <w:pStyle w:val="ListParagraph"/>
      </w:pPr>
      <w:r w:rsidRPr="006C4E69">
        <w:rPr>
          <w:position w:val="-24"/>
        </w:rPr>
        <w:object w:dxaOrig="2299" w:dyaOrig="620" w14:anchorId="6AAC3625">
          <v:shape id="_x0000_i1059" type="#_x0000_t75" style="width:115.2pt;height:31.2pt" o:ole="">
            <v:imagedata r:id="rId37" o:title=""/>
          </v:shape>
          <o:OLEObject Type="Embed" ProgID="Equation.DSMT4" ShapeID="_x0000_i1059" DrawAspect="Content" ObjectID="_1678275765" r:id="rId38"/>
        </w:object>
      </w:r>
      <w:r>
        <w:t>=118.56L</w:t>
      </w:r>
    </w:p>
    <w:sectPr w:rsidR="00314E09" w:rsidRPr="007518D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2F07EE8"/>
    <w:multiLevelType w:val="hybridMultilevel"/>
    <w:tmpl w:val="94C61932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730"/>
    <w:rsid w:val="001F0864"/>
    <w:rsid w:val="00314E09"/>
    <w:rsid w:val="00417401"/>
    <w:rsid w:val="007518D5"/>
    <w:rsid w:val="007747D6"/>
    <w:rsid w:val="00D637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FD3CDC"/>
  <w15:chartTrackingRefBased/>
  <w15:docId w15:val="{F94B44AD-94A0-4648-B99C-C103A1CCB6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373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1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hyudaya singh</dc:creator>
  <cp:keywords/>
  <dc:description/>
  <cp:lastModifiedBy>abhyudaya singh</cp:lastModifiedBy>
  <cp:revision>1</cp:revision>
  <dcterms:created xsi:type="dcterms:W3CDTF">2021-03-26T08:41:00Z</dcterms:created>
  <dcterms:modified xsi:type="dcterms:W3CDTF">2021-03-26T09:25:00Z</dcterms:modified>
</cp:coreProperties>
</file>